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7BBD" w:rsidRPr="00265FD5" w:rsidRDefault="007B544E" w:rsidP="00A05191">
      <w:pPr>
        <w:shd w:val="clear" w:color="auto" w:fill="FFFFFF"/>
        <w:spacing w:after="0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_GoBack"/>
      <w:bookmarkEnd w:id="0"/>
      <w:r w:rsidRPr="00265FD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Филиал </w:t>
      </w:r>
      <w:r w:rsidR="00D27BBD" w:rsidRPr="00265FD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униципально</w:t>
      </w:r>
      <w:r w:rsidR="00272D27" w:rsidRPr="00265FD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го</w:t>
      </w:r>
      <w:r w:rsidRPr="00265FD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автономного общеобразовательного учреждения</w:t>
      </w:r>
    </w:p>
    <w:p w:rsidR="00D27BBD" w:rsidRPr="00265FD5" w:rsidRDefault="00D27BBD" w:rsidP="00A05191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 «Прииртышская средняя общеобразовательная школа»</w:t>
      </w:r>
      <w:r w:rsidR="00A94AFC" w:rsidRPr="00265FD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-«Полуяновская СОШ</w:t>
      </w:r>
      <w:r w:rsidR="00A05191" w:rsidRPr="00265FD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»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88688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bCs/>
          <w:noProof/>
          <w:sz w:val="24"/>
          <w:szCs w:val="24"/>
          <w:lang w:eastAsia="ru-RU"/>
        </w:rPr>
        <w:drawing>
          <wp:inline distT="0" distB="0" distL="0" distR="0" wp14:anchorId="4BC2B6D3" wp14:editId="07EC899C">
            <wp:extent cx="9251950" cy="1635569"/>
            <wp:effectExtent l="0" t="0" r="0" b="0"/>
            <wp:docPr id="1" name="Рисунок 1" descr="C:\Users\User\Desktop\шапочка в титульный лист нова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User\Desktop\шапочка в титульный лист новая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16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7BBD"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АБОЧАЯ ПРОГРАММА</w:t>
      </w: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по математике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 5 класса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на 2019-2020 учебный год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ование составлено в соответствии  </w:t>
      </w:r>
    </w:p>
    <w:p w:rsidR="00D27BBD" w:rsidRPr="00265FD5" w:rsidRDefault="00D52AA5" w:rsidP="00D27BBD">
      <w:pPr>
        <w:shd w:val="clear" w:color="auto" w:fill="FFFFFF"/>
        <w:spacing w:after="0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</w:t>
      </w:r>
      <w:r w:rsidR="00D27BBD"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ФГОС ООО </w:t>
      </w:r>
    </w:p>
    <w:p w:rsidR="00D27BBD" w:rsidRPr="00265FD5" w:rsidRDefault="00D27BBD" w:rsidP="00D27BBD">
      <w:pPr>
        <w:shd w:val="clear" w:color="auto" w:fill="FFFFFF"/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авитель программы: Курманалеева Р</w:t>
      </w:r>
      <w:r w:rsidR="00A05191"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вия </w:t>
      </w: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="00A05191"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исовна</w:t>
      </w: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</w:p>
    <w:p w:rsidR="00D27BBD" w:rsidRPr="00265FD5" w:rsidRDefault="00D27BBD" w:rsidP="00D27BBD">
      <w:pPr>
        <w:spacing w:after="0" w:line="240" w:lineRule="auto"/>
        <w:jc w:val="right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5FD5">
        <w:rPr>
          <w:rFonts w:ascii="Times New Roman" w:eastAsia="Times New Roman" w:hAnsi="Times New Roman" w:cs="Times New Roman"/>
          <w:sz w:val="24"/>
          <w:szCs w:val="24"/>
          <w:lang w:eastAsia="ru-RU"/>
        </w:rPr>
        <w:t>учитель математики первой квалификационной категории </w:t>
      </w:r>
    </w:p>
    <w:p w:rsidR="00D27BBD" w:rsidRPr="00265FD5" w:rsidRDefault="00D27BBD" w:rsidP="00D27BBD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</w:p>
    <w:p w:rsidR="009B3E28" w:rsidRPr="00265FD5" w:rsidRDefault="00D27BBD" w:rsidP="00D27BB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5FD5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.Полуянова</w:t>
      </w:r>
      <w:r w:rsidRPr="00265FD5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br/>
        <w:t xml:space="preserve"> 2019</w:t>
      </w:r>
    </w:p>
    <w:p w:rsidR="00D27BBD" w:rsidRPr="00265FD5" w:rsidRDefault="00D27BBD" w:rsidP="00D27BBD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9B3E28" w:rsidRPr="00265FD5" w:rsidRDefault="009B3E28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265FD5" w:rsidRPr="00265FD5" w:rsidRDefault="00265FD5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265FD5" w:rsidRPr="00265FD5" w:rsidRDefault="00265FD5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9B3E28" w:rsidRPr="00265FD5" w:rsidRDefault="009B3E28" w:rsidP="009B3E28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65FD5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Планируемые результаты </w:t>
      </w:r>
      <w:r w:rsidR="00C7329B" w:rsidRPr="00265FD5">
        <w:rPr>
          <w:rFonts w:ascii="Times New Roman" w:hAnsi="Times New Roman" w:cs="Times New Roman"/>
          <w:b/>
          <w:bCs/>
          <w:sz w:val="24"/>
          <w:szCs w:val="24"/>
        </w:rPr>
        <w:t xml:space="preserve">освоения учебного </w:t>
      </w:r>
      <w:r w:rsidRPr="00265FD5">
        <w:rPr>
          <w:rFonts w:ascii="Times New Roman" w:hAnsi="Times New Roman" w:cs="Times New Roman"/>
          <w:b/>
          <w:bCs/>
          <w:sz w:val="24"/>
          <w:szCs w:val="24"/>
        </w:rPr>
        <w:t>предмета «Математика»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сознание роли математики в развитии России и мира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озможность привести примеры из отечественной и всемирной истории математических открытий и их автор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сюжетных задач разных типов на все арифметические действ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логических задач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свойства чисел и законов арифметических операций с числами при выполнении вычислени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признаков делимости на 2, 5, 3, 9, 10 при выполнении вычислений и решении задач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округления чисел в соответствии с правилам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сравнение чисел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ценивание значения квадратного корня из положительного целого числа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ение положения точки по ее координатам, координаты точки по ее положению на плоскост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построение графика линейной и квадратичной функци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измерения длин, расстояний, величин углов с помощью инструментов для измерений длин и угл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проведение доказательств в геометри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формирование представления о статистических характеристиках, вероятности случайного событ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простейших комбинаторных задач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пределение основных статистических характеристик числовых набор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ценивание и вычисление вероятности события в простейших случая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аспознавание верных и неверных высказывани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оценивание результатов вычислений при решении практических задач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сравнения чисел в реальных ситуация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использование числовых выражений при решении практических задач и задач из других учебных предмето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решение практических задач с применением простейших свойств фигур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выполнение простейших построений и измерений на местности, необходимых в реальной жизни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866879" w:rsidRPr="00265FD5" w:rsidRDefault="00866879" w:rsidP="00866879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265FD5">
        <w:rPr>
          <w:rFonts w:ascii="Times New Roman" w:hAnsi="Times New Roman" w:cs="Times New Roman"/>
          <w:noProof/>
          <w:sz w:val="24"/>
          <w:szCs w:val="24"/>
          <w:lang w:eastAsia="ru-RU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265FD5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ченик научится: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понимать особенности десятичной системы счисления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ладеть понятиями, связанными с делимостью натуральных чисел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ражать числа в эквивалентных формах, выбирая наиболее подходящую в зависимости от конкретной ситуации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сравнивать и упорядочивать рациональные числа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полнять вычисления с рациональными числами, сочетая устные и письменные приѐмы вычислений, применять калькулятор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использовать понятия и умения, связанные с процентами в ходе решения математических задач и задач из смежных предметов,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полнять несложные практические расчѐты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использовать начальные представления о множестве действительных чисел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использовать в ходе решения задач элементарные представления, связанные с приближѐнными значениями величин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распознавать на чертежах, рисунках, моделях и в окружающем мире плоские и пространственные геометрические фигуры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распознавать развѐртки куба, прямоугольного параллелепипеда, правильной пирамиды, цилиндра и конуса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строить развѐртки куба и прямоугольного параллелепипеда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определять по линейным размерам развѐртки фигуры линейные размеры самой фигуры и наоборот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числять объѐм прямоугольного параллелепипеда.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265FD5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>Ученик получит возможность: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познакомиться с позиционными системами счисления с основаниями, отличными от 10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углубить и развить представления о натуральных числах и свойствах делимости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научиться использовать приѐмы, рационализирующие вычисления, приобрести привычку контролировать вычисления, выбирая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подходящий для ситуации способ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использовать начальные представления о множестве действительных чисел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развить представление о числе и числовых системах от натуральных до действительных чисел; о роли вычислений в человеческой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практике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развить и углубить знания о десятичной записи действительных чисел (десятичные дроби);</w:t>
      </w:r>
    </w:p>
    <w:p w:rsidR="009B3E28" w:rsidRPr="00265FD5" w:rsidRDefault="009B3E28" w:rsidP="009B3E2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вычислять объѐмы пространственных геометрических фигур, составленных из прямоугольных параллелепипедов;</w:t>
      </w:r>
    </w:p>
    <w:p w:rsidR="009B3E28" w:rsidRPr="00265FD5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углубить и развить представления о пространственных геометрических фигурах</w:t>
      </w:r>
    </w:p>
    <w:p w:rsidR="009B3E28" w:rsidRPr="00265FD5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65FD5">
        <w:rPr>
          <w:rFonts w:ascii="Times New Roman" w:hAnsi="Times New Roman" w:cs="Times New Roman"/>
          <w:sz w:val="24"/>
          <w:szCs w:val="24"/>
        </w:rPr>
        <w:t>- применять понятие развѐртки для выполнения практических расчѐтов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Ученик научится в 5 классе (для использования в повседневной жизни и обеспечения возможности успешного продолжения образования на базовом уровне)</w:t>
      </w:r>
    </w:p>
    <w:p w:rsidR="009B3E28" w:rsidRPr="00265FD5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265FD5">
        <w:rPr>
          <w:rStyle w:val="a6"/>
          <w:rFonts w:ascii="Times New Roman" w:hAnsi="Times New Roman"/>
          <w:sz w:val="24"/>
          <w:szCs w:val="24"/>
        </w:rPr>
        <w:footnoteReference w:id="1"/>
      </w:r>
      <w:r w:rsidRPr="00265FD5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9B3E28" w:rsidRPr="00265FD5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9B3E28" w:rsidRPr="00265FD5" w:rsidRDefault="009B3E28" w:rsidP="009B3E28">
      <w:pPr>
        <w:pStyle w:val="a4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аспознавать логически некорректные высказывания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Числа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9B3E28" w:rsidRPr="00265FD5" w:rsidRDefault="009B3E28" w:rsidP="009B3E28">
      <w:pPr>
        <w:pStyle w:val="a4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265FD5">
        <w:rPr>
          <w:rFonts w:ascii="Times New Roman" w:hAnsi="Times New Roman"/>
          <w:b/>
          <w:sz w:val="24"/>
          <w:szCs w:val="24"/>
        </w:rPr>
        <w:t>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9B3E28" w:rsidRPr="00265FD5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9B3E28" w:rsidRPr="00265FD5" w:rsidRDefault="009B3E28" w:rsidP="009B3E28">
      <w:pPr>
        <w:pStyle w:val="a4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9B3E28" w:rsidRPr="00265FD5" w:rsidRDefault="009B3E28" w:rsidP="009B3E28">
      <w:pPr>
        <w:pStyle w:val="a4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9B3E28" w:rsidRPr="00265FD5" w:rsidRDefault="009B3E28" w:rsidP="009B3E28">
      <w:pPr>
        <w:pStyle w:val="a4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lastRenderedPageBreak/>
        <w:t>читать информацию, представленную в виде таблицы, диаграммы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9B3E28" w:rsidRPr="00265FD5" w:rsidRDefault="009B3E28" w:rsidP="009B3E28">
      <w:pPr>
        <w:pStyle w:val="a4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еличин в задаче</w:t>
      </w:r>
      <w:r w:rsidRPr="00265FD5" w:rsidDel="00681BB7">
        <w:rPr>
          <w:rFonts w:ascii="Times New Roman" w:hAnsi="Times New Roman"/>
          <w:sz w:val="24"/>
          <w:szCs w:val="24"/>
        </w:rPr>
        <w:t xml:space="preserve"> </w:t>
      </w:r>
      <w:r w:rsidRPr="00265FD5">
        <w:rPr>
          <w:rFonts w:ascii="Times New Roman" w:hAnsi="Times New Roman"/>
          <w:sz w:val="24"/>
          <w:szCs w:val="24"/>
        </w:rPr>
        <w:t xml:space="preserve"> (делать прикидку)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265FD5" w:rsidDel="0046087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65FD5">
        <w:rPr>
          <w:rFonts w:ascii="Times New Roman" w:hAnsi="Times New Roman"/>
          <w:bCs/>
          <w:sz w:val="24"/>
          <w:szCs w:val="24"/>
        </w:rPr>
        <w:t>т</w:t>
      </w:r>
      <w:r w:rsidRPr="00265FD5">
        <w:rPr>
          <w:rFonts w:ascii="Times New Roman" w:hAnsi="Times New Roman"/>
          <w:sz w:val="24"/>
          <w:szCs w:val="24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B3E28" w:rsidRPr="00265FD5" w:rsidRDefault="009B3E28" w:rsidP="009B3E28">
      <w:pPr>
        <w:pStyle w:val="a4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9B3E28" w:rsidRPr="00265FD5" w:rsidRDefault="009B3E28" w:rsidP="009B3E28">
      <w:pPr>
        <w:pStyle w:val="a4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выполнять простейшие построения и измерения на местности, необходимые в реальной жизни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9B3E28" w:rsidRPr="00265FD5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9B3E28" w:rsidRPr="00265FD5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lastRenderedPageBreak/>
        <w:t>знать примеры математических открытий и их авторов, в связи с отечественной и всемирной историей</w:t>
      </w:r>
    </w:p>
    <w:p w:rsidR="009B3E28" w:rsidRPr="00265FD5" w:rsidRDefault="009B3E28" w:rsidP="009B3E28">
      <w:pPr>
        <w:pStyle w:val="a4"/>
        <w:numPr>
          <w:ilvl w:val="0"/>
          <w:numId w:val="8"/>
        </w:numPr>
        <w:jc w:val="both"/>
        <w:rPr>
          <w:rFonts w:ascii="Times New Roman" w:hAnsi="Times New Roman"/>
          <w:sz w:val="24"/>
          <w:szCs w:val="24"/>
        </w:rPr>
      </w:pPr>
      <w:bookmarkStart w:id="1" w:name="_Toc284662720"/>
      <w:bookmarkStart w:id="2" w:name="_Toc284663346"/>
      <w:r w:rsidRPr="00265FD5">
        <w:rPr>
          <w:rFonts w:ascii="Times New Roman" w:hAnsi="Times New Roman"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9B3E28" w:rsidRPr="00265FD5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</w:t>
      </w:r>
      <w:r w:rsidRPr="00265FD5">
        <w:rPr>
          <w:rStyle w:val="a6"/>
          <w:rFonts w:ascii="Times New Roman" w:hAnsi="Times New Roman"/>
          <w:i/>
          <w:sz w:val="24"/>
          <w:szCs w:val="24"/>
        </w:rPr>
        <w:footnoteReference w:id="2"/>
      </w:r>
      <w:r w:rsidRPr="00265FD5">
        <w:rPr>
          <w:rFonts w:ascii="Times New Roman" w:hAnsi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9B3E28" w:rsidRPr="00265FD5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9B3E28" w:rsidRPr="00265FD5" w:rsidRDefault="009B3E28" w:rsidP="009B3E28">
      <w:pPr>
        <w:pStyle w:val="a4"/>
        <w:numPr>
          <w:ilvl w:val="0"/>
          <w:numId w:val="9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задавать множество с помощью перечисления элементов, словесного описания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i/>
          <w:sz w:val="24"/>
          <w:szCs w:val="24"/>
        </w:rPr>
        <w:t>Числа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9B3E28" w:rsidRPr="00265FD5" w:rsidRDefault="009B3E28" w:rsidP="009B3E28">
      <w:pPr>
        <w:pStyle w:val="a4"/>
        <w:numPr>
          <w:ilvl w:val="0"/>
          <w:numId w:val="10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9B3E28" w:rsidRPr="00265FD5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9B3E28" w:rsidRPr="00265FD5" w:rsidRDefault="009B3E28" w:rsidP="009B3E28">
      <w:pPr>
        <w:pStyle w:val="a4"/>
        <w:numPr>
          <w:ilvl w:val="0"/>
          <w:numId w:val="11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color w:val="FF0000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9B3E28" w:rsidRPr="00265FD5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9B3E28" w:rsidRPr="00265FD5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9B3E28" w:rsidRPr="00265FD5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lastRenderedPageBreak/>
        <w:t xml:space="preserve">извлекать, информацию, </w:t>
      </w:r>
      <w:r w:rsidRPr="00265FD5">
        <w:rPr>
          <w:rStyle w:val="dash041e0431044b0447043d044b0439char1"/>
          <w:i/>
        </w:rPr>
        <w:t>представленную в таблицах, на диаграммах</w:t>
      </w:r>
      <w:r w:rsidRPr="00265FD5">
        <w:rPr>
          <w:rFonts w:ascii="Times New Roman" w:hAnsi="Times New Roman"/>
          <w:i/>
          <w:sz w:val="24"/>
          <w:szCs w:val="24"/>
        </w:rPr>
        <w:t>;</w:t>
      </w:r>
    </w:p>
    <w:p w:rsidR="009B3E28" w:rsidRPr="00265FD5" w:rsidRDefault="009B3E28" w:rsidP="009B3E28">
      <w:pPr>
        <w:pStyle w:val="a4"/>
        <w:numPr>
          <w:ilvl w:val="0"/>
          <w:numId w:val="12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</w:t>
      </w:r>
      <w:r w:rsidRPr="00265FD5">
        <w:rPr>
          <w:rFonts w:ascii="Times New Roman" w:hAnsi="Times New Roman"/>
          <w:i/>
          <w:color w:val="FF0000"/>
          <w:sz w:val="24"/>
          <w:szCs w:val="24"/>
        </w:rPr>
        <w:t>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265FD5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B3E28" w:rsidRPr="00265FD5" w:rsidRDefault="009B3E28" w:rsidP="009B3E28">
      <w:pPr>
        <w:pStyle w:val="a4"/>
        <w:numPr>
          <w:ilvl w:val="0"/>
          <w:numId w:val="13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9B3E28" w:rsidRPr="00265FD5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9B3E28" w:rsidRPr="00265FD5" w:rsidRDefault="009B3E28" w:rsidP="009B3E28">
      <w:pPr>
        <w:pStyle w:val="a4"/>
        <w:numPr>
          <w:ilvl w:val="0"/>
          <w:numId w:val="14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9B3E28" w:rsidRPr="00265FD5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перировать понятиями фигура,</w:t>
      </w:r>
      <w:r w:rsidRPr="00265FD5" w:rsidDel="0046087C">
        <w:rPr>
          <w:rFonts w:ascii="Times New Roman" w:hAnsi="Times New Roman"/>
          <w:b/>
          <w:bCs/>
          <w:i/>
          <w:sz w:val="24"/>
          <w:szCs w:val="24"/>
        </w:rPr>
        <w:t xml:space="preserve"> </w:t>
      </w:r>
      <w:r w:rsidRPr="00265FD5">
        <w:rPr>
          <w:rFonts w:ascii="Times New Roman" w:hAnsi="Times New Roman"/>
          <w:bCs/>
          <w:i/>
          <w:sz w:val="24"/>
          <w:szCs w:val="24"/>
        </w:rPr>
        <w:t>т</w:t>
      </w:r>
      <w:r w:rsidRPr="00265FD5">
        <w:rPr>
          <w:rFonts w:ascii="Times New Roman" w:hAnsi="Times New Roman"/>
          <w:i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</w:p>
    <w:p w:rsidR="009B3E28" w:rsidRPr="00265FD5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9B3E28" w:rsidRPr="00265FD5" w:rsidRDefault="009B3E28" w:rsidP="009B3E28">
      <w:pPr>
        <w:pStyle w:val="a4"/>
        <w:numPr>
          <w:ilvl w:val="0"/>
          <w:numId w:val="15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lastRenderedPageBreak/>
        <w:t>изображать изучаемые фигуры от руки и с помощью линейки, циркуля, компьютерных инструментов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решать практические задачи с применением простейших свойств фигур 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9B3E28" w:rsidRPr="00265FD5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B3E28" w:rsidRPr="00265FD5" w:rsidRDefault="009B3E28" w:rsidP="009B3E28">
      <w:pPr>
        <w:pStyle w:val="a4"/>
        <w:numPr>
          <w:ilvl w:val="0"/>
          <w:numId w:val="16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B3E28" w:rsidRPr="00265FD5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9B3E28" w:rsidRPr="00265FD5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9B3E28" w:rsidRPr="00265FD5" w:rsidRDefault="009B3E28" w:rsidP="009B3E28">
      <w:pPr>
        <w:pStyle w:val="a4"/>
        <w:numPr>
          <w:ilvl w:val="0"/>
          <w:numId w:val="17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</w:t>
      </w:r>
    </w:p>
    <w:p w:rsidR="009B3E28" w:rsidRPr="00265FD5" w:rsidRDefault="009B3E28" w:rsidP="009B3E28">
      <w:pPr>
        <w:pStyle w:val="a4"/>
        <w:ind w:firstLine="708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9B3E28" w:rsidRPr="00265FD5" w:rsidRDefault="009B3E28" w:rsidP="009B3E28">
      <w:pPr>
        <w:pStyle w:val="a4"/>
        <w:numPr>
          <w:ilvl w:val="0"/>
          <w:numId w:val="18"/>
        </w:numPr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Содержание </w:t>
      </w:r>
      <w:r w:rsidR="00A05191" w:rsidRPr="00265FD5">
        <w:rPr>
          <w:rFonts w:ascii="Times New Roman" w:hAnsi="Times New Roman"/>
          <w:b/>
          <w:sz w:val="24"/>
          <w:szCs w:val="24"/>
        </w:rPr>
        <w:t xml:space="preserve">учебного </w:t>
      </w:r>
      <w:r w:rsidRPr="00265FD5">
        <w:rPr>
          <w:rFonts w:ascii="Times New Roman" w:hAnsi="Times New Roman"/>
          <w:b/>
          <w:sz w:val="24"/>
          <w:szCs w:val="24"/>
        </w:rPr>
        <w:t>предмета «Математика»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Натуральные числа и нуль (46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Натуральный ряд чисел и его свойства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Действия с натуральными числами (51 час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265FD5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lastRenderedPageBreak/>
        <w:t>Числовые выражения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Деление с остатком (3 часа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265FD5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265FD5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265FD5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265FD5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265FD5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265FD5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265FD5">
        <w:rPr>
          <w:rFonts w:ascii="Times New Roman" w:hAnsi="Times New Roman"/>
          <w:sz w:val="24"/>
          <w:szCs w:val="24"/>
        </w:rPr>
        <w:t>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Алгебраические выражения (7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Делители и кратные (51 час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Дроби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Обыкновенные дроби (35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265FD5">
        <w:rPr>
          <w:rFonts w:ascii="Times New Roman" w:hAnsi="Times New Roman"/>
          <w:sz w:val="24"/>
          <w:szCs w:val="24"/>
        </w:rPr>
        <w:tab/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265FD5">
        <w:rPr>
          <w:rFonts w:ascii="Times New Roman" w:hAnsi="Times New Roman"/>
          <w:sz w:val="24"/>
          <w:szCs w:val="24"/>
        </w:rPr>
        <w:t>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Десятичные дроби (51 час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265FD5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</w:t>
      </w:r>
      <w:r w:rsidRPr="00265FD5">
        <w:rPr>
          <w:rFonts w:ascii="Times New Roman" w:hAnsi="Times New Roman"/>
          <w:sz w:val="24"/>
          <w:szCs w:val="24"/>
        </w:rPr>
        <w:t xml:space="preserve"> </w:t>
      </w:r>
      <w:r w:rsidRPr="00265FD5">
        <w:rPr>
          <w:rFonts w:ascii="Times New Roman" w:hAnsi="Times New Roman"/>
          <w:i/>
          <w:sz w:val="24"/>
          <w:szCs w:val="24"/>
        </w:rPr>
        <w:t>Конечные и бесконечные десятичные дроби</w:t>
      </w:r>
      <w:r w:rsidRPr="00265FD5">
        <w:rPr>
          <w:rFonts w:ascii="Times New Roman" w:hAnsi="Times New Roman"/>
          <w:sz w:val="24"/>
          <w:szCs w:val="24"/>
        </w:rPr>
        <w:t xml:space="preserve">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t>Масштаб на плане и карте.</w:t>
      </w:r>
      <w:r w:rsidRPr="00265FD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265FD5">
        <w:rPr>
          <w:rFonts w:ascii="Times New Roman" w:hAnsi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.</w:t>
      </w:r>
      <w:r w:rsidRPr="00265FD5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Среднее арифметическое чисел (3 часа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lastRenderedPageBreak/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265FD5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  <w:r w:rsidRPr="00265FD5">
        <w:rPr>
          <w:rFonts w:ascii="Times New Roman" w:hAnsi="Times New Roman"/>
          <w:bCs/>
          <w:sz w:val="24"/>
          <w:szCs w:val="24"/>
        </w:rPr>
        <w:t xml:space="preserve">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Проценты (12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Диаграммы (4 часа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265FD5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265FD5">
        <w:rPr>
          <w:rFonts w:ascii="Times New Roman" w:hAnsi="Times New Roman"/>
          <w:bCs/>
          <w:sz w:val="24"/>
          <w:szCs w:val="24"/>
        </w:rPr>
        <w:t>.</w:t>
      </w:r>
      <w:r w:rsidRPr="00265FD5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Рациональные числа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bCs/>
          <w:sz w:val="24"/>
          <w:szCs w:val="24"/>
        </w:rPr>
      </w:pPr>
      <w:r w:rsidRPr="00265FD5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 (46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265FD5">
        <w:rPr>
          <w:rFonts w:ascii="Times New Roman" w:hAnsi="Times New Roman"/>
          <w:sz w:val="24"/>
          <w:szCs w:val="24"/>
        </w:rPr>
        <w:t xml:space="preserve">. </w:t>
      </w:r>
      <w:r w:rsidRPr="00265FD5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265FD5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i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Решение текстовых задач (13 часов)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Единицы измерений</w:t>
      </w:r>
      <w:r w:rsidRPr="00265FD5">
        <w:rPr>
          <w:rFonts w:ascii="Times New Roman" w:hAnsi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265FD5">
        <w:rPr>
          <w:rFonts w:ascii="Times New Roman" w:hAnsi="Times New Roman"/>
          <w:i/>
          <w:sz w:val="24"/>
          <w:szCs w:val="24"/>
        </w:rPr>
        <w:t xml:space="preserve">. </w:t>
      </w:r>
      <w:r w:rsidRPr="00265FD5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265FD5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265FD5">
        <w:rPr>
          <w:rFonts w:ascii="Times New Roman" w:hAnsi="Times New Roman"/>
          <w:bCs/>
          <w:sz w:val="24"/>
          <w:szCs w:val="24"/>
        </w:rPr>
        <w:t xml:space="preserve">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bCs/>
          <w:sz w:val="24"/>
          <w:szCs w:val="24"/>
        </w:rPr>
      </w:pPr>
      <w:r w:rsidRPr="00265FD5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265FD5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Наглядная геометрия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265FD5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265FD5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</w:t>
      </w:r>
      <w:r w:rsidRPr="00265FD5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265FD5">
        <w:rPr>
          <w:rFonts w:ascii="Times New Roman" w:hAnsi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265FD5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lastRenderedPageBreak/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265FD5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265FD5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265FD5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265FD5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sz w:val="24"/>
          <w:szCs w:val="24"/>
        </w:rPr>
      </w:pPr>
      <w:r w:rsidRPr="00265FD5">
        <w:rPr>
          <w:rFonts w:ascii="Times New Roman" w:hAnsi="Times New Roman"/>
          <w:sz w:val="24"/>
          <w:szCs w:val="24"/>
        </w:rPr>
        <w:t>История математики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265FD5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9" o:title=""/>
          </v:shape>
          <o:OLEObject Type="Embed" ProgID="Equation.DSMT4" ShapeID="_x0000_i1025" DrawAspect="Content" ObjectID="_1636781685" r:id="rId10"/>
        </w:object>
      </w:r>
      <w:r w:rsidRPr="00265FD5">
        <w:rPr>
          <w:rFonts w:ascii="Times New Roman" w:hAnsi="Times New Roman"/>
          <w:i/>
          <w:sz w:val="24"/>
          <w:szCs w:val="24"/>
        </w:rPr>
        <w:t>?</w:t>
      </w:r>
    </w:p>
    <w:p w:rsidR="009B3E28" w:rsidRPr="00265FD5" w:rsidRDefault="009B3E28" w:rsidP="009B3E28">
      <w:pPr>
        <w:pStyle w:val="a4"/>
        <w:jc w:val="both"/>
        <w:rPr>
          <w:rFonts w:ascii="Times New Roman" w:hAnsi="Times New Roman"/>
          <w:i/>
          <w:sz w:val="24"/>
          <w:szCs w:val="24"/>
        </w:rPr>
      </w:pPr>
      <w:r w:rsidRPr="00265FD5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Множества и отношения между ними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Множество, характеристическое свойство множества, элемент множества, пустое, конечное, бесконечное множество. Подмножество. Отношение принадлежности, включения, равенства. Элементы множества, способы задания множеств, распознавание подмножеств и элементов подмножеств с использованием кругов Эйлера.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Операции над множествами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Пересечение и объединение множеств. Разность множеств, дополнение множества. Интерпретация операций над множествами с помощью кругов Эйлера. 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Элементы логики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Высказывания</w:t>
      </w:r>
    </w:p>
    <w:p w:rsidR="00C215E1" w:rsidRPr="00265FD5" w:rsidRDefault="00C215E1" w:rsidP="00C215E1">
      <w:pPr>
        <w:spacing w:after="0" w:line="240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265FD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Истинность и ложность высказывания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9B3E28" w:rsidRPr="009B3E28" w:rsidRDefault="009B3E28" w:rsidP="009B3E28">
      <w:pPr>
        <w:pStyle w:val="a9"/>
        <w:suppressAutoHyphens w:val="0"/>
        <w:autoSpaceDE w:val="0"/>
        <w:autoSpaceDN w:val="0"/>
        <w:adjustRightInd w:val="0"/>
        <w:contextualSpacing/>
        <w:jc w:val="left"/>
        <w:rPr>
          <w:rFonts w:ascii="Times New Roman" w:eastAsia="TimesNewRomanPSMT-Identity-H" w:hAnsi="Times New Roman"/>
          <w:szCs w:val="24"/>
        </w:rPr>
      </w:pPr>
    </w:p>
    <w:p w:rsidR="00CC26B0" w:rsidRDefault="009B3E28" w:rsidP="009B3E28">
      <w:pPr>
        <w:pStyle w:val="a4"/>
        <w:jc w:val="both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 xml:space="preserve">                                             </w:t>
      </w:r>
      <w:r w:rsidR="00D52AA5">
        <w:rPr>
          <w:rFonts w:ascii="Times New Roman" w:hAnsi="Times New Roman"/>
          <w:b/>
          <w:sz w:val="24"/>
          <w:szCs w:val="24"/>
        </w:rPr>
        <w:t xml:space="preserve">             </w:t>
      </w:r>
    </w:p>
    <w:p w:rsidR="009B3E28" w:rsidRPr="009B3E28" w:rsidRDefault="009B3E28" w:rsidP="00CC26B0">
      <w:pPr>
        <w:pStyle w:val="a4"/>
        <w:jc w:val="center"/>
        <w:rPr>
          <w:rFonts w:ascii="Times New Roman" w:hAnsi="Times New Roman"/>
          <w:b/>
          <w:sz w:val="24"/>
          <w:szCs w:val="24"/>
        </w:rPr>
      </w:pPr>
      <w:r w:rsidRPr="009B3E28">
        <w:rPr>
          <w:rFonts w:ascii="Times New Roman" w:hAnsi="Times New Roman"/>
          <w:b/>
          <w:sz w:val="24"/>
          <w:szCs w:val="24"/>
        </w:rPr>
        <w:t>Темат</w:t>
      </w:r>
      <w:r w:rsidR="00CC26B0">
        <w:rPr>
          <w:rFonts w:ascii="Times New Roman" w:hAnsi="Times New Roman"/>
          <w:b/>
          <w:sz w:val="24"/>
          <w:szCs w:val="24"/>
        </w:rPr>
        <w:t xml:space="preserve">ическое планирование </w:t>
      </w:r>
      <w:r w:rsidRPr="009B3E28">
        <w:rPr>
          <w:rFonts w:ascii="Times New Roman" w:hAnsi="Times New Roman"/>
          <w:b/>
          <w:sz w:val="24"/>
          <w:szCs w:val="24"/>
        </w:rPr>
        <w:t xml:space="preserve"> «Математика»</w:t>
      </w:r>
    </w:p>
    <w:tbl>
      <w:tblPr>
        <w:tblW w:w="1495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76"/>
        <w:gridCol w:w="12880"/>
        <w:gridCol w:w="1499"/>
      </w:tblGrid>
      <w:tr w:rsidR="00A05191" w:rsidRPr="009B3E28" w:rsidTr="00B47BBC">
        <w:trPr>
          <w:trHeight w:val="559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05191" w:rsidRPr="009B3E28" w:rsidRDefault="00A05191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5191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5191" w:rsidRPr="009B3E28" w:rsidRDefault="00A05191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Коли</w:t>
            </w:r>
            <w:r w:rsidR="00CC26B0">
              <w:rPr>
                <w:rFonts w:ascii="Times New Roman" w:hAnsi="Times New Roman"/>
                <w:b/>
                <w:sz w:val="24"/>
                <w:szCs w:val="24"/>
              </w:rPr>
              <w:t>чество часов</w:t>
            </w:r>
          </w:p>
        </w:tc>
      </w:tr>
      <w:tr w:rsidR="00CC26B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CC26B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Действия над натуральными числам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Решение простейших уравн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26B0" w:rsidRPr="00BC6309" w:rsidRDefault="00CC26B0" w:rsidP="009B3E28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sz w:val="24"/>
                <w:szCs w:val="24"/>
              </w:rPr>
              <w:t>Обобщение и систематизация знаний за курс начальной школ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5191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05191" w:rsidRPr="009B3E28" w:rsidRDefault="00A05191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05191" w:rsidRPr="009B3E28" w:rsidRDefault="00A05191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Натуральные числа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A05191" w:rsidRPr="009B3E28" w:rsidRDefault="00A05191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CC26B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Натуральные числа и их обознач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Натуральные числа и их обознач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Отрезок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Длина отрезка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1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Треугольник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Треугольник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18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Плоскость, прямая, лу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Шкала и координа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Шкала и координа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Шкала и координа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Меньше и больш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Меньше и больш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Решение задач и упражнений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D52AA5">
        <w:trPr>
          <w:trHeight w:val="319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26B0" w:rsidRPr="00BC6309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sz w:val="24"/>
                <w:szCs w:val="24"/>
              </w:rPr>
              <w:t>Обобщение и систематизация знаний по «Натуральные числа и шкалы».(№1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5191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05191" w:rsidRPr="009B3E28" w:rsidRDefault="00A05191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A05191" w:rsidRPr="009B3E28" w:rsidRDefault="00A05191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A05191" w:rsidRPr="009B3E28" w:rsidRDefault="00A05191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CC26B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B0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CC26B0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Вычитание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CC26B0" w:rsidRPr="009B3E28" w:rsidRDefault="00CC26B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7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Вычитание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тание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sz w:val="24"/>
                <w:szCs w:val="24"/>
              </w:rPr>
              <w:t>Вычитание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sz w:val="24"/>
                <w:szCs w:val="24"/>
              </w:rPr>
              <w:t>Обобщение и систематизация знаний по теме  «Сложение и вычитание натуральных чисел».(№ 2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3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сложения и вычита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4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сложения и вычита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Буквенная запись свойств сложения и вычитания»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Уравне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Уравнения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уравнений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 w:cs="Times New Roman"/>
                <w:sz w:val="24"/>
                <w:szCs w:val="24"/>
              </w:rPr>
              <w:t>Решение задач при помощи уравн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7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C6309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теме  по теме «Числовые и буквенные выражения».(№ 3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8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C6309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BC6309" w:rsidRPr="009B3E28" w:rsidTr="00B47BBC">
        <w:trPr>
          <w:cantSplit/>
          <w:trHeight w:val="288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упражнений с умножением натураль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18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36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с остатком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с остатком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BC6309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BC6309">
              <w:rPr>
                <w:rFonts w:ascii="Times New Roman" w:hAnsi="Times New Roman"/>
                <w:bCs/>
                <w:sz w:val="24"/>
                <w:szCs w:val="24"/>
              </w:rPr>
              <w:t>5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 «Умножение и деление натуральных чисел»( № 4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прощение выраж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прощение выраж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Квадрат и куб числ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Квадрат и куб числ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Контрольная работа  «Упрощение вы</w:t>
            </w:r>
            <w:r w:rsidRPr="00BC6309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ражений» ( № 5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cantSplit/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b/>
                <w:bCs/>
                <w:sz w:val="24"/>
                <w:szCs w:val="24"/>
              </w:rPr>
              <w:t>Площади и объем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BC6309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BC6309">
              <w:rPr>
                <w:rFonts w:ascii="Times New Roman" w:hAnsi="Times New Roman"/>
                <w:color w:val="000000"/>
                <w:sz w:val="24"/>
                <w:szCs w:val="24"/>
              </w:rPr>
              <w:t>Формулы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Формул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лощадь. Формула пл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лощадь. Формула пл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лощадь. Формула пл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щади прямоугольник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14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91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ямоугольный парал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лелепипед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ямоугольный парал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лелепипед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бъёмы. Объём прям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угольного параллелепи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ед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бъёмы. Объём прям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угольного параллелепи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ед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бъёмы. Объём прямо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угольного параллелепи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ед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C6309" w:rsidRPr="00BC6309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C6309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 «Площади и объ</w:t>
            </w:r>
            <w:r w:rsidRPr="00BC6309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ёмы» ( № 6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309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C6309" w:rsidRPr="009B3E28" w:rsidRDefault="00BC630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BC630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Обыкновен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C6309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7E7E64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кружность и круг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кружность и круг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 и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авильные и непра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E7E64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7E7E64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авильные и непра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7E7E64" w:rsidRPr="009B3E28" w:rsidRDefault="007E7E64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авильные и непра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виль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E83FA0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83FA0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«Обыкновенные дроби» (№ 7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79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и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9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и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мешанные числа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83FA0" w:rsidRPr="00E83FA0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83FA0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«Сложение и вы</w:t>
            </w:r>
            <w:r w:rsidRPr="00E83FA0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читание дробей с одина</w:t>
            </w:r>
            <w:r w:rsidRPr="00E83FA0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ковыми знаменателями». (№ 8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E83FA0" w:rsidRPr="009B3E28" w:rsidTr="00B47BBC">
        <w:trPr>
          <w:trHeight w:val="18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сятичная запись дроб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сятичная запись дроб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м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иближённые значения чисел. Округление чисел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4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кругление чисел.</w:t>
            </w:r>
            <w:r w:rsidRPr="009B3E28">
              <w:rPr>
                <w:rFonts w:ascii="Times New Roman" w:hAnsi="Times New Roman"/>
                <w:sz w:val="24"/>
                <w:szCs w:val="24"/>
              </w:rPr>
              <w:t xml:space="preserve"> Обобщение и систематизации зна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7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83FA0" w:rsidRPr="00E83FA0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83FA0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«Десятичные дроби. Сложение и вы</w:t>
            </w:r>
            <w:r w:rsidRPr="00E83FA0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читание десятичных дробей» (№ 9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</w:tr>
      <w:tr w:rsidR="00B47BBC" w:rsidRPr="009B3E28" w:rsidTr="00B47BBC">
        <w:trPr>
          <w:trHeight w:val="19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D52AA5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52AA5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 и систематизация знаний по теме «Умножение десятичных дробей»(№ 10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66879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66879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66879" w:rsidRPr="009B3E28" w:rsidRDefault="00866879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66879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7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десятичной дроби на натуральное число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D52AA5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52AA5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«Умножение и деление десятичных дро</w:t>
            </w:r>
            <w:r w:rsidRPr="00D52AA5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бей»(№ 11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2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1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4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866879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19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1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еднее арифметическо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21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еднее арифметическое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реднее арифметическое. Решение упражн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47BBC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47BBC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D52AA5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52AA5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«Умножение и деление десятичных дро</w:t>
            </w:r>
            <w:r w:rsidRPr="00D52AA5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бей»(№ 12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B47BBC" w:rsidRPr="009B3E28" w:rsidRDefault="00B47BBC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265FD5">
        <w:trPr>
          <w:trHeight w:val="281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E83FA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7E7E64" w:rsidRDefault="00B47BBC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Микрокалькулятор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. Решение задач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роценты. Решение упражнений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E7E64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 и систематизация знаний по теме  «Проценты»(№ 13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гол. Прямой и развёр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7E7E64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гол. Прямой и развёр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866879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7E7E64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гол. Прямой и развёр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утый углы. Чертёжный треугольник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866879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Измерение углов. Транс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ортир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4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Измерение углов. Транс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ортир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Измерение углов. Транс</w:t>
            </w: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портир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Круговые диаграмм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Круговые диаграмм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E7E64">
              <w:rPr>
                <w:rFonts w:ascii="Times New Roman" w:hAnsi="Times New Roman"/>
                <w:color w:val="000000"/>
                <w:sz w:val="24"/>
                <w:szCs w:val="24"/>
              </w:rPr>
              <w:t>Обобщение и систематизация знаний по теме «Инструменты для вычислений и изме</w:t>
            </w:r>
            <w:r w:rsidRPr="007E7E64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рений»(№ 14)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вторение. Решение задач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E83FA0" w:rsidRPr="009B3E28" w:rsidTr="00B47BBC">
        <w:trPr>
          <w:trHeight w:val="234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0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1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Площади и объем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2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1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Обыкновенные дроби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1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2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04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3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3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4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6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2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7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Итоговое обобщение и систематизация знаний по теме( № 15).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31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Анализ  контрольной работы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52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9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 и упражн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288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866879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128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 и упражнений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3FA0" w:rsidRPr="009B3E28" w:rsidTr="00B47BBC">
        <w:trPr>
          <w:trHeight w:val="156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 xml:space="preserve">Итого 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E83FA0" w:rsidRPr="00D52AA5" w:rsidRDefault="00D52AA5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2AA5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  <w:tr w:rsidR="00E83FA0" w:rsidRPr="009B3E28" w:rsidTr="00B47BBC">
        <w:trPr>
          <w:trHeight w:val="270"/>
          <w:jc w:val="center"/>
        </w:trPr>
        <w:tc>
          <w:tcPr>
            <w:tcW w:w="57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D52AA5">
            <w:pPr>
              <w:pStyle w:val="a4"/>
              <w:jc w:val="righ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1 четверть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83FA0" w:rsidRPr="00D52AA5" w:rsidRDefault="00D52AA5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52AA5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</w:tr>
      <w:tr w:rsidR="00E83FA0" w:rsidRPr="009B3E28" w:rsidTr="00B47BBC">
        <w:trPr>
          <w:trHeight w:val="188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2 четверть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D52AA5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</w:tr>
      <w:tr w:rsidR="00E83FA0" w:rsidRPr="009B3E28" w:rsidTr="00B47BBC">
        <w:trPr>
          <w:trHeight w:val="264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3 четверть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D52AA5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0</w:t>
            </w:r>
          </w:p>
        </w:tc>
      </w:tr>
      <w:tr w:rsidR="00E83FA0" w:rsidRPr="009B3E28" w:rsidTr="00D52AA5">
        <w:trPr>
          <w:trHeight w:val="246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4 четверть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D52AA5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</w:tr>
      <w:tr w:rsidR="00E83FA0" w:rsidRPr="009B3E28" w:rsidTr="00D52AA5">
        <w:trPr>
          <w:trHeight w:val="237"/>
          <w:jc w:val="center"/>
        </w:trPr>
        <w:tc>
          <w:tcPr>
            <w:tcW w:w="5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E83FA0" w:rsidP="009B3E28">
            <w:pPr>
              <w:pStyle w:val="a4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B3E28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3FA0" w:rsidRPr="009B3E28" w:rsidRDefault="00D52AA5" w:rsidP="009B3E28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</w:tbl>
    <w:p w:rsidR="009B3E28" w:rsidRP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71B2E" w:rsidRDefault="00271B2E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3E28" w:rsidRDefault="009B3E28" w:rsidP="009B3E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C26B0" w:rsidRDefault="00CC26B0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C26B0" w:rsidRDefault="00CC26B0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C26B0" w:rsidRDefault="00CC26B0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C6309" w:rsidRDefault="00BC6309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C6309" w:rsidRDefault="00BC6309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C6309" w:rsidRDefault="00BC6309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66879" w:rsidRDefault="00866879" w:rsidP="00CC26B0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866879" w:rsidRDefault="00866879" w:rsidP="00CC26B0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842BCB" w:rsidRPr="009B3E28" w:rsidRDefault="00842BCB" w:rsidP="00842BCB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842BCB" w:rsidRPr="009B3E28" w:rsidSect="00D27BBD">
      <w:pgSz w:w="16838" w:h="11906" w:orient="landscape"/>
      <w:pgMar w:top="1135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76C7" w:rsidRDefault="004F76C7" w:rsidP="009B3E28">
      <w:pPr>
        <w:spacing w:after="0" w:line="240" w:lineRule="auto"/>
      </w:pPr>
      <w:r>
        <w:separator/>
      </w:r>
    </w:p>
  </w:endnote>
  <w:endnote w:type="continuationSeparator" w:id="0">
    <w:p w:rsidR="004F76C7" w:rsidRDefault="004F76C7" w:rsidP="009B3E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NewRomanPSMT-Identity-H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76C7" w:rsidRDefault="004F76C7" w:rsidP="009B3E28">
      <w:pPr>
        <w:spacing w:after="0" w:line="240" w:lineRule="auto"/>
      </w:pPr>
      <w:r>
        <w:separator/>
      </w:r>
    </w:p>
  </w:footnote>
  <w:footnote w:type="continuationSeparator" w:id="0">
    <w:p w:rsidR="004F76C7" w:rsidRDefault="004F76C7" w:rsidP="009B3E28">
      <w:pPr>
        <w:spacing w:after="0" w:line="240" w:lineRule="auto"/>
      </w:pPr>
      <w:r>
        <w:continuationSeparator/>
      </w:r>
    </w:p>
  </w:footnote>
  <w:footnote w:id="1">
    <w:p w:rsidR="00866879" w:rsidRDefault="00866879" w:rsidP="009B3E28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866879" w:rsidRDefault="00866879" w:rsidP="009B3E28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32337D"/>
    <w:multiLevelType w:val="hybridMultilevel"/>
    <w:tmpl w:val="16EA5C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D90DE5"/>
    <w:multiLevelType w:val="hybridMultilevel"/>
    <w:tmpl w:val="63FC42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CF285C"/>
    <w:multiLevelType w:val="hybridMultilevel"/>
    <w:tmpl w:val="3656FB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E20E93"/>
    <w:multiLevelType w:val="multilevel"/>
    <w:tmpl w:val="8DCC6C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7973FB1"/>
    <w:multiLevelType w:val="hybridMultilevel"/>
    <w:tmpl w:val="AAD427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4B6B0A"/>
    <w:multiLevelType w:val="hybridMultilevel"/>
    <w:tmpl w:val="422029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2E2B6C"/>
    <w:multiLevelType w:val="hybridMultilevel"/>
    <w:tmpl w:val="6BFE81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374648A"/>
    <w:multiLevelType w:val="hybridMultilevel"/>
    <w:tmpl w:val="B066AD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976FC9"/>
    <w:multiLevelType w:val="multilevel"/>
    <w:tmpl w:val="709EBE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2AEF5145"/>
    <w:multiLevelType w:val="multilevel"/>
    <w:tmpl w:val="24FE7B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E616BD3"/>
    <w:multiLevelType w:val="hybridMultilevel"/>
    <w:tmpl w:val="B7C6B1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F96587C"/>
    <w:multiLevelType w:val="multilevel"/>
    <w:tmpl w:val="9148FA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385014F2"/>
    <w:multiLevelType w:val="hybridMultilevel"/>
    <w:tmpl w:val="589CB7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A754D57"/>
    <w:multiLevelType w:val="hybridMultilevel"/>
    <w:tmpl w:val="D1F8BA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A9C3914"/>
    <w:multiLevelType w:val="hybridMultilevel"/>
    <w:tmpl w:val="F55694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47CB7165"/>
    <w:multiLevelType w:val="hybridMultilevel"/>
    <w:tmpl w:val="FE0A9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8367CC3"/>
    <w:multiLevelType w:val="hybridMultilevel"/>
    <w:tmpl w:val="107CBC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0E40929"/>
    <w:multiLevelType w:val="hybridMultilevel"/>
    <w:tmpl w:val="4300C3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3FE09C3"/>
    <w:multiLevelType w:val="multilevel"/>
    <w:tmpl w:val="542C6F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566E76BD"/>
    <w:multiLevelType w:val="hybridMultilevel"/>
    <w:tmpl w:val="128E35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23307F1"/>
    <w:multiLevelType w:val="hybridMultilevel"/>
    <w:tmpl w:val="CD20F3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DB4232"/>
    <w:multiLevelType w:val="hybridMultilevel"/>
    <w:tmpl w:val="90E078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9E95511"/>
    <w:multiLevelType w:val="multilevel"/>
    <w:tmpl w:val="8286AF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9F57BEE"/>
    <w:multiLevelType w:val="hybridMultilevel"/>
    <w:tmpl w:val="CB980E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7"/>
  </w:num>
  <w:num w:numId="5">
    <w:abstractNumId w:val="5"/>
  </w:num>
  <w:num w:numId="6">
    <w:abstractNumId w:val="13"/>
  </w:num>
  <w:num w:numId="7">
    <w:abstractNumId w:val="16"/>
  </w:num>
  <w:num w:numId="8">
    <w:abstractNumId w:val="17"/>
  </w:num>
  <w:num w:numId="9">
    <w:abstractNumId w:val="10"/>
  </w:num>
  <w:num w:numId="10">
    <w:abstractNumId w:val="12"/>
  </w:num>
  <w:num w:numId="11">
    <w:abstractNumId w:val="18"/>
  </w:num>
  <w:num w:numId="12">
    <w:abstractNumId w:val="22"/>
  </w:num>
  <w:num w:numId="13">
    <w:abstractNumId w:val="24"/>
  </w:num>
  <w:num w:numId="14">
    <w:abstractNumId w:val="14"/>
  </w:num>
  <w:num w:numId="15">
    <w:abstractNumId w:val="21"/>
  </w:num>
  <w:num w:numId="16">
    <w:abstractNumId w:val="4"/>
  </w:num>
  <w:num w:numId="17">
    <w:abstractNumId w:val="20"/>
  </w:num>
  <w:num w:numId="18">
    <w:abstractNumId w:val="2"/>
  </w:num>
  <w:num w:numId="19">
    <w:abstractNumId w:val="8"/>
  </w:num>
  <w:num w:numId="20">
    <w:abstractNumId w:val="9"/>
  </w:num>
  <w:num w:numId="21">
    <w:abstractNumId w:val="23"/>
  </w:num>
  <w:num w:numId="22">
    <w:abstractNumId w:val="19"/>
  </w:num>
  <w:num w:numId="23">
    <w:abstractNumId w:val="15"/>
    <w:lvlOverride w:ilvl="0">
      <w:startOverride w:val="1"/>
    </w:lvlOverride>
  </w:num>
  <w:num w:numId="24">
    <w:abstractNumId w:val="11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5474"/>
    <w:rsid w:val="00112AF2"/>
    <w:rsid w:val="001F16A9"/>
    <w:rsid w:val="00255474"/>
    <w:rsid w:val="00265FD5"/>
    <w:rsid w:val="00271B2E"/>
    <w:rsid w:val="00272D27"/>
    <w:rsid w:val="00341284"/>
    <w:rsid w:val="00361AD0"/>
    <w:rsid w:val="00386337"/>
    <w:rsid w:val="004439D0"/>
    <w:rsid w:val="004F76C7"/>
    <w:rsid w:val="005E3912"/>
    <w:rsid w:val="006420F8"/>
    <w:rsid w:val="00716D13"/>
    <w:rsid w:val="007B544E"/>
    <w:rsid w:val="007E7E64"/>
    <w:rsid w:val="00842BCB"/>
    <w:rsid w:val="00866879"/>
    <w:rsid w:val="0088688D"/>
    <w:rsid w:val="00894682"/>
    <w:rsid w:val="00955868"/>
    <w:rsid w:val="009B3E28"/>
    <w:rsid w:val="00A05191"/>
    <w:rsid w:val="00A94AFC"/>
    <w:rsid w:val="00B47BBC"/>
    <w:rsid w:val="00BC6309"/>
    <w:rsid w:val="00C11F75"/>
    <w:rsid w:val="00C215E1"/>
    <w:rsid w:val="00C51CC7"/>
    <w:rsid w:val="00C7329B"/>
    <w:rsid w:val="00CC26B0"/>
    <w:rsid w:val="00D27BBD"/>
    <w:rsid w:val="00D52AA5"/>
    <w:rsid w:val="00DD0B44"/>
    <w:rsid w:val="00E81930"/>
    <w:rsid w:val="00E83FA0"/>
    <w:rsid w:val="00F233B6"/>
    <w:rsid w:val="00F94C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D840D7D-534A-4CF6-9F9F-95BA2AF0F6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9B3E28"/>
    <w:pPr>
      <w:spacing w:after="200" w:line="276" w:lineRule="auto"/>
    </w:pPr>
  </w:style>
  <w:style w:type="paragraph" w:styleId="2">
    <w:name w:val="heading 2"/>
    <w:basedOn w:val="a0"/>
    <w:link w:val="20"/>
    <w:qFormat/>
    <w:rsid w:val="009B3E28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9B3E28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9B3E28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9B3E28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a4">
    <w:name w:val="No Spacing"/>
    <w:link w:val="a5"/>
    <w:qFormat/>
    <w:rsid w:val="009B3E28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5">
    <w:name w:val="Без интервала Знак"/>
    <w:link w:val="a4"/>
    <w:rsid w:val="009B3E28"/>
    <w:rPr>
      <w:rFonts w:ascii="Calibri" w:eastAsia="Times New Roman" w:hAnsi="Calibri" w:cs="Times New Roman"/>
    </w:rPr>
  </w:style>
  <w:style w:type="character" w:styleId="a6">
    <w:name w:val="footnote reference"/>
    <w:uiPriority w:val="99"/>
    <w:rsid w:val="009B3E28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9B3E2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9B3E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9B3E2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List Paragraph"/>
    <w:basedOn w:val="a0"/>
    <w:link w:val="aa"/>
    <w:uiPriority w:val="34"/>
    <w:qFormat/>
    <w:rsid w:val="009B3E28"/>
    <w:pPr>
      <w:suppressAutoHyphens/>
      <w:spacing w:after="0" w:line="240" w:lineRule="auto"/>
      <w:ind w:left="720"/>
      <w:jc w:val="both"/>
    </w:pPr>
    <w:rPr>
      <w:rFonts w:ascii="Calibri" w:eastAsia="Times New Roman" w:hAnsi="Calibri" w:cs="Times New Roman"/>
      <w:sz w:val="24"/>
      <w:lang w:eastAsia="ar-SA"/>
    </w:rPr>
  </w:style>
  <w:style w:type="character" w:customStyle="1" w:styleId="aa">
    <w:name w:val="Абзац списка Знак"/>
    <w:link w:val="a9"/>
    <w:uiPriority w:val="34"/>
    <w:locked/>
    <w:rsid w:val="009B3E28"/>
    <w:rPr>
      <w:rFonts w:ascii="Calibri" w:eastAsia="Times New Roman" w:hAnsi="Calibri" w:cs="Times New Roman"/>
      <w:sz w:val="24"/>
      <w:lang w:eastAsia="ar-SA"/>
    </w:rPr>
  </w:style>
  <w:style w:type="paragraph" w:customStyle="1" w:styleId="FR2">
    <w:name w:val="FR2"/>
    <w:uiPriority w:val="99"/>
    <w:rsid w:val="009B3E28"/>
    <w:pPr>
      <w:widowControl w:val="0"/>
      <w:suppressAutoHyphens/>
      <w:spacing w:after="0" w:line="240" w:lineRule="auto"/>
      <w:jc w:val="center"/>
    </w:pPr>
    <w:rPr>
      <w:rFonts w:ascii="Calibri" w:eastAsia="Times New Roman" w:hAnsi="Calibri" w:cs="Calibri"/>
      <w:b/>
      <w:sz w:val="32"/>
      <w:szCs w:val="20"/>
      <w:lang w:eastAsia="ar-SA"/>
    </w:rPr>
  </w:style>
  <w:style w:type="character" w:customStyle="1" w:styleId="ab">
    <w:name w:val="Текст выноски Знак"/>
    <w:basedOn w:val="a1"/>
    <w:link w:val="ac"/>
    <w:uiPriority w:val="99"/>
    <w:semiHidden/>
    <w:rsid w:val="009B3E28"/>
    <w:rPr>
      <w:rFonts w:ascii="Tahoma" w:eastAsia="Times New Roman" w:hAnsi="Tahoma" w:cs="Tahoma"/>
      <w:sz w:val="16"/>
      <w:szCs w:val="16"/>
      <w:lang w:eastAsia="ru-RU"/>
    </w:rPr>
  </w:style>
  <w:style w:type="paragraph" w:styleId="ac">
    <w:name w:val="Balloon Text"/>
    <w:basedOn w:val="a0"/>
    <w:link w:val="ab"/>
    <w:uiPriority w:val="99"/>
    <w:semiHidden/>
    <w:unhideWhenUsed/>
    <w:rsid w:val="009B3E2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header"/>
    <w:basedOn w:val="a0"/>
    <w:link w:val="ae"/>
    <w:unhideWhenUsed/>
    <w:rsid w:val="009B3E28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ae">
    <w:name w:val="Верхний колонтитул Знак"/>
    <w:basedOn w:val="a1"/>
    <w:link w:val="ad"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af">
    <w:name w:val="Нижний колонтитул Знак"/>
    <w:basedOn w:val="a1"/>
    <w:link w:val="af0"/>
    <w:uiPriority w:val="99"/>
    <w:semiHidden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paragraph" w:styleId="af0">
    <w:name w:val="footer"/>
    <w:basedOn w:val="a0"/>
    <w:link w:val="af"/>
    <w:uiPriority w:val="99"/>
    <w:semiHidden/>
    <w:unhideWhenUsed/>
    <w:rsid w:val="009B3E28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styleId="af1">
    <w:name w:val="Strong"/>
    <w:uiPriority w:val="99"/>
    <w:qFormat/>
    <w:rsid w:val="009B3E28"/>
    <w:rPr>
      <w:rFonts w:cs="Times New Roman"/>
      <w:b/>
      <w:bCs/>
    </w:rPr>
  </w:style>
  <w:style w:type="paragraph" w:customStyle="1" w:styleId="c37">
    <w:name w:val="c37"/>
    <w:basedOn w:val="a0"/>
    <w:uiPriority w:val="99"/>
    <w:rsid w:val="009B3E28"/>
    <w:pPr>
      <w:spacing w:before="100" w:beforeAutospacing="1" w:after="100" w:afterAutospacing="1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c1">
    <w:name w:val="c1"/>
    <w:uiPriority w:val="99"/>
    <w:rsid w:val="009B3E28"/>
    <w:rPr>
      <w:rFonts w:cs="Times New Roman"/>
    </w:rPr>
  </w:style>
  <w:style w:type="character" w:customStyle="1" w:styleId="apple-converted-space">
    <w:name w:val="apple-converted-space"/>
    <w:uiPriority w:val="99"/>
    <w:rsid w:val="009B3E28"/>
    <w:rPr>
      <w:rFonts w:cs="Times New Roman"/>
    </w:rPr>
  </w:style>
  <w:style w:type="paragraph" w:styleId="af2">
    <w:name w:val="Body Text"/>
    <w:basedOn w:val="a0"/>
    <w:link w:val="af3"/>
    <w:uiPriority w:val="99"/>
    <w:rsid w:val="009B3E28"/>
    <w:pPr>
      <w:suppressAutoHyphens/>
      <w:spacing w:after="120"/>
    </w:pPr>
    <w:rPr>
      <w:rFonts w:ascii="Calibri" w:eastAsia="Times New Roman" w:hAnsi="Calibri" w:cs="Times New Roman"/>
      <w:sz w:val="20"/>
      <w:szCs w:val="20"/>
      <w:lang w:eastAsia="ar-SA"/>
    </w:rPr>
  </w:style>
  <w:style w:type="character" w:customStyle="1" w:styleId="af3">
    <w:name w:val="Основной текст Знак"/>
    <w:basedOn w:val="a1"/>
    <w:link w:val="af2"/>
    <w:uiPriority w:val="99"/>
    <w:rsid w:val="009B3E28"/>
    <w:rPr>
      <w:rFonts w:ascii="Calibri" w:eastAsia="Times New Roman" w:hAnsi="Calibri" w:cs="Times New Roman"/>
      <w:sz w:val="20"/>
      <w:szCs w:val="20"/>
      <w:lang w:eastAsia="ar-SA"/>
    </w:rPr>
  </w:style>
  <w:style w:type="character" w:styleId="af4">
    <w:name w:val="Emphasis"/>
    <w:uiPriority w:val="99"/>
    <w:qFormat/>
    <w:rsid w:val="009B3E28"/>
    <w:rPr>
      <w:rFonts w:cs="Times New Roman"/>
      <w:i/>
      <w:iCs/>
    </w:rPr>
  </w:style>
  <w:style w:type="character" w:styleId="af5">
    <w:name w:val="Hyperlink"/>
    <w:uiPriority w:val="99"/>
    <w:rsid w:val="009B3E28"/>
    <w:rPr>
      <w:rFonts w:cs="Times New Roman"/>
      <w:color w:val="0000FF"/>
      <w:u w:val="single"/>
    </w:rPr>
  </w:style>
  <w:style w:type="character" w:customStyle="1" w:styleId="af6">
    <w:name w:val="Основной текст с отступом Знак"/>
    <w:basedOn w:val="a1"/>
    <w:link w:val="af7"/>
    <w:uiPriority w:val="99"/>
    <w:semiHidden/>
    <w:rsid w:val="009B3E28"/>
    <w:rPr>
      <w:rFonts w:ascii="Calibri" w:eastAsia="Times New Roman" w:hAnsi="Calibri" w:cs="Times New Roman"/>
      <w:sz w:val="24"/>
      <w:szCs w:val="24"/>
      <w:lang w:eastAsia="ru-RU"/>
    </w:rPr>
  </w:style>
  <w:style w:type="paragraph" w:styleId="af7">
    <w:name w:val="Body Text Indent"/>
    <w:basedOn w:val="a0"/>
    <w:link w:val="af6"/>
    <w:uiPriority w:val="99"/>
    <w:semiHidden/>
    <w:rsid w:val="009B3E28"/>
    <w:pPr>
      <w:spacing w:after="120" w:line="240" w:lineRule="auto"/>
      <w:ind w:left="283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31">
    <w:name w:val="Основной текст с отступом 3 Знак"/>
    <w:basedOn w:val="a1"/>
    <w:link w:val="32"/>
    <w:uiPriority w:val="99"/>
    <w:semiHidden/>
    <w:rsid w:val="009B3E28"/>
    <w:rPr>
      <w:rFonts w:ascii="Calibri" w:eastAsia="Times New Roman" w:hAnsi="Calibri" w:cs="Times New Roman"/>
      <w:sz w:val="16"/>
      <w:szCs w:val="16"/>
      <w:lang w:eastAsia="ar-SA"/>
    </w:rPr>
  </w:style>
  <w:style w:type="paragraph" w:styleId="32">
    <w:name w:val="Body Text Indent 3"/>
    <w:basedOn w:val="a0"/>
    <w:link w:val="31"/>
    <w:uiPriority w:val="99"/>
    <w:semiHidden/>
    <w:rsid w:val="009B3E28"/>
    <w:pPr>
      <w:suppressAutoHyphens/>
      <w:spacing w:after="120"/>
      <w:ind w:left="283"/>
    </w:pPr>
    <w:rPr>
      <w:rFonts w:ascii="Calibri" w:eastAsia="Times New Roman" w:hAnsi="Calibri" w:cs="Times New Roman"/>
      <w:sz w:val="16"/>
      <w:szCs w:val="16"/>
      <w:lang w:eastAsia="ar-SA"/>
    </w:rPr>
  </w:style>
  <w:style w:type="paragraph" w:customStyle="1" w:styleId="ConsPlusNormal">
    <w:name w:val="ConsPlusNormal"/>
    <w:rsid w:val="009B3E2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af8">
    <w:name w:val="Базовый"/>
    <w:rsid w:val="009B3E28"/>
    <w:pPr>
      <w:tabs>
        <w:tab w:val="left" w:pos="708"/>
      </w:tabs>
      <w:suppressAutoHyphens/>
      <w:spacing w:after="0" w:line="100" w:lineRule="atLeast"/>
    </w:pPr>
    <w:rPr>
      <w:rFonts w:ascii="Times New Roman" w:eastAsia="Times New Roman" w:hAnsi="Times New Roman" w:cs="Times New Roman"/>
      <w:color w:val="00000A"/>
      <w:sz w:val="24"/>
      <w:szCs w:val="24"/>
      <w:lang w:eastAsia="ru-RU"/>
    </w:rPr>
  </w:style>
  <w:style w:type="character" w:customStyle="1" w:styleId="33">
    <w:name w:val="Заголовок №3_"/>
    <w:link w:val="310"/>
    <w:locked/>
    <w:rsid w:val="009B3E28"/>
    <w:rPr>
      <w:b/>
      <w:bCs/>
      <w:shd w:val="clear" w:color="auto" w:fill="FFFFFF"/>
    </w:rPr>
  </w:style>
  <w:style w:type="paragraph" w:customStyle="1" w:styleId="310">
    <w:name w:val="Заголовок №31"/>
    <w:basedOn w:val="a0"/>
    <w:link w:val="33"/>
    <w:rsid w:val="009B3E28"/>
    <w:pPr>
      <w:shd w:val="clear" w:color="auto" w:fill="FFFFFF"/>
      <w:spacing w:after="0" w:line="211" w:lineRule="exact"/>
      <w:jc w:val="both"/>
      <w:outlineLvl w:val="2"/>
    </w:pPr>
    <w:rPr>
      <w:b/>
      <w:bCs/>
    </w:rPr>
  </w:style>
  <w:style w:type="character" w:customStyle="1" w:styleId="14">
    <w:name w:val="Основной текст (14)_"/>
    <w:link w:val="141"/>
    <w:uiPriority w:val="99"/>
    <w:locked/>
    <w:rsid w:val="009B3E28"/>
    <w:rPr>
      <w:i/>
      <w:iCs/>
      <w:shd w:val="clear" w:color="auto" w:fill="FFFFFF"/>
    </w:rPr>
  </w:style>
  <w:style w:type="paragraph" w:customStyle="1" w:styleId="141">
    <w:name w:val="Основной текст (14)1"/>
    <w:basedOn w:val="a0"/>
    <w:link w:val="14"/>
    <w:uiPriority w:val="99"/>
    <w:rsid w:val="009B3E28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36">
    <w:name w:val="Заголовок №36"/>
    <w:rsid w:val="009B3E28"/>
    <w:rPr>
      <w:rFonts w:ascii="Times New Roman" w:hAnsi="Times New Roman" w:cs="Times New Roman" w:hint="default"/>
      <w:b w:val="0"/>
      <w:bCs w:val="0"/>
      <w:spacing w:val="0"/>
      <w:sz w:val="22"/>
      <w:szCs w:val="22"/>
      <w:shd w:val="clear" w:color="auto" w:fill="FFFFFF"/>
    </w:rPr>
  </w:style>
  <w:style w:type="character" w:customStyle="1" w:styleId="af9">
    <w:name w:val="заголовок столбца Знак"/>
    <w:link w:val="afa"/>
    <w:locked/>
    <w:rsid w:val="009B3E28"/>
    <w:rPr>
      <w:b/>
      <w:color w:val="000000"/>
      <w:sz w:val="16"/>
      <w:lang w:eastAsia="ar-SA"/>
    </w:rPr>
  </w:style>
  <w:style w:type="paragraph" w:customStyle="1" w:styleId="afa">
    <w:name w:val="заголовок столбца"/>
    <w:basedOn w:val="a0"/>
    <w:link w:val="af9"/>
    <w:rsid w:val="009B3E28"/>
    <w:pPr>
      <w:suppressAutoHyphens/>
      <w:snapToGrid w:val="0"/>
      <w:spacing w:after="120" w:line="240" w:lineRule="auto"/>
      <w:jc w:val="center"/>
    </w:pPr>
    <w:rPr>
      <w:b/>
      <w:color w:val="000000"/>
      <w:sz w:val="16"/>
      <w:lang w:eastAsia="ar-SA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9B3E2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fb"/>
    <w:link w:val="afc"/>
    <w:uiPriority w:val="99"/>
    <w:qFormat/>
    <w:rsid w:val="009B3E28"/>
    <w:pPr>
      <w:numPr>
        <w:numId w:val="23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paragraph" w:styleId="afb">
    <w:name w:val="Normal (Web)"/>
    <w:basedOn w:val="a0"/>
    <w:uiPriority w:val="99"/>
    <w:semiHidden/>
    <w:unhideWhenUsed/>
    <w:rsid w:val="009B3E2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c">
    <w:name w:val="НОМЕРА Знак"/>
    <w:link w:val="a"/>
    <w:uiPriority w:val="99"/>
    <w:rsid w:val="009B3E28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d">
    <w:name w:val="Subtitle"/>
    <w:basedOn w:val="a0"/>
    <w:next w:val="a0"/>
    <w:link w:val="afe"/>
    <w:qFormat/>
    <w:rsid w:val="009B3E28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e">
    <w:name w:val="Подзаголовок Знак"/>
    <w:basedOn w:val="a1"/>
    <w:link w:val="afd"/>
    <w:rsid w:val="009B3E28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f">
    <w:name w:val="Table Grid"/>
    <w:basedOn w:val="a2"/>
    <w:uiPriority w:val="59"/>
    <w:rsid w:val="00842BCB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0">
    <w:name w:val="Revision"/>
    <w:hidden/>
    <w:uiPriority w:val="99"/>
    <w:semiHidden/>
    <w:rsid w:val="00842BCB"/>
    <w:pPr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636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6FE4CF-0B16-4697-ABDD-ECD39E877C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9</Pages>
  <Words>5342</Words>
  <Characters>30451</Characters>
  <Application>Microsoft Office Word</Application>
  <DocSecurity>0</DocSecurity>
  <Lines>253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Ирина</cp:lastModifiedBy>
  <cp:revision>2</cp:revision>
  <cp:lastPrinted>2019-11-23T09:47:00Z</cp:lastPrinted>
  <dcterms:created xsi:type="dcterms:W3CDTF">2019-12-02T03:48:00Z</dcterms:created>
  <dcterms:modified xsi:type="dcterms:W3CDTF">2019-12-02T03:48:00Z</dcterms:modified>
</cp:coreProperties>
</file>